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1B2" w:rsidRDefault="00267F37" w:rsidP="00267F37">
      <w:pPr>
        <w:pStyle w:val="berschrift3"/>
        <w:numPr>
          <w:ilvl w:val="0"/>
          <w:numId w:val="0"/>
        </w:numPr>
        <w:tabs>
          <w:tab w:val="left" w:pos="720"/>
        </w:tabs>
        <w:suppressAutoHyphens/>
      </w:pPr>
      <w:bookmarkStart w:id="0" w:name="_Toc237331436"/>
      <w:r>
        <w:t xml:space="preserve">3.3.5. </w:t>
      </w:r>
      <w:r w:rsidR="00F661B2">
        <w:t xml:space="preserve">Potenzfunktionen f(x) = </w:t>
      </w:r>
      <w:proofErr w:type="spellStart"/>
      <w:r w:rsidR="00F661B2">
        <w:t>x</w:t>
      </w:r>
      <w:r w:rsidR="00F661B2">
        <w:rPr>
          <w:szCs w:val="24"/>
          <w:vertAlign w:val="superscript"/>
        </w:rPr>
        <w:t>n</w:t>
      </w:r>
      <w:proofErr w:type="spellEnd"/>
      <w:r w:rsidR="00F661B2">
        <w:t xml:space="preserve"> mit gebrochenen Exponenten</w:t>
      </w:r>
      <w:bookmarkEnd w:id="0"/>
    </w:p>
    <w:p w:rsidR="00F661B2" w:rsidRDefault="00F661B2" w:rsidP="00F661B2">
      <w:pPr>
        <w:widowControl w:val="0"/>
      </w:pPr>
    </w:p>
    <w:p w:rsidR="00F661B2" w:rsidRDefault="00F661B2" w:rsidP="00267F37">
      <w:pPr>
        <w:widowControl w:val="0"/>
        <w:jc w:val="both"/>
      </w:pPr>
      <w:r>
        <w:t xml:space="preserve">Wir stellen die Funktionen </w:t>
      </w:r>
      <w:r w:rsidR="00267F37" w:rsidRPr="00CA037F">
        <w:rPr>
          <w:position w:val="-12"/>
        </w:rPr>
        <w:object w:dxaOrig="9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6.25pt" o:ole="" filled="t">
            <v:fill color2="black"/>
            <v:imagedata r:id="rId6" o:title=""/>
          </v:shape>
          <o:OLEObject Type="Embed" ProgID="Equation.DSMT4" ShapeID="_x0000_i1025" DrawAspect="Content" ObjectID="_1548568297" r:id="rId7"/>
        </w:object>
      </w:r>
      <w:r>
        <w:t xml:space="preserve"> und </w:t>
      </w:r>
      <w:r w:rsidR="00267F37" w:rsidRPr="00CA037F">
        <w:rPr>
          <w:position w:val="-12"/>
        </w:rPr>
        <w:object w:dxaOrig="900" w:dyaOrig="520">
          <v:shape id="_x0000_i1026" type="#_x0000_t75" style="width:45pt;height:26.25pt" o:ole="" filled="t">
            <v:fill color2="black"/>
            <v:imagedata r:id="rId8" o:title=""/>
          </v:shape>
          <o:OLEObject Type="Embed" ProgID="Equation.DSMT4" ShapeID="_x0000_i1026" DrawAspect="Content" ObjectID="_1548568298" r:id="rId9"/>
        </w:object>
      </w:r>
      <w:r w:rsidR="00267F37">
        <w:t xml:space="preserve"> </w:t>
      </w:r>
      <w:r>
        <w:t>in einem Koordinatensy</w:t>
      </w:r>
      <w:r>
        <w:t>s</w:t>
      </w:r>
      <w:r>
        <w:t>tem dar.</w:t>
      </w:r>
    </w:p>
    <w:p w:rsidR="00F661B2" w:rsidRDefault="00F661B2" w:rsidP="00F661B2">
      <w:pPr>
        <w:widowControl w:val="0"/>
      </w:pPr>
    </w:p>
    <w:p w:rsidR="00F661B2" w:rsidRDefault="00267F37" w:rsidP="00F661B2">
      <w:pPr>
        <w:widowControl w:val="0"/>
        <w:jc w:val="center"/>
      </w:pPr>
      <w:r>
        <w:object w:dxaOrig="5050" w:dyaOrig="599">
          <v:shape id="_x0000_i1027" type="#_x0000_t75" style="width:223.5pt;height:26.25pt" o:ole="" filled="t">
            <v:fill color2="black"/>
            <v:imagedata r:id="rId10" o:title=""/>
          </v:shape>
          <o:OLEObject Type="Embed" ProgID="Excel.Sheet.8" ShapeID="_x0000_i1027" DrawAspect="Content" ObjectID="_1548568299" r:id="rId11"/>
        </w:object>
      </w:r>
    </w:p>
    <w:p w:rsidR="00F661B2" w:rsidRDefault="00F661B2" w:rsidP="00F661B2">
      <w:pPr>
        <w:widowControl w:val="0"/>
        <w:jc w:val="center"/>
      </w:pPr>
    </w:p>
    <w:p w:rsidR="00F661B2" w:rsidRDefault="00267F37" w:rsidP="00F661B2">
      <w:pPr>
        <w:widowControl w:val="0"/>
        <w:jc w:val="center"/>
      </w:pPr>
      <w:r>
        <w:object w:dxaOrig="5050" w:dyaOrig="599">
          <v:shape id="_x0000_i1028" type="#_x0000_t75" style="width:226.5pt;height:27pt" o:ole="" filled="t">
            <v:fill color2="black"/>
            <v:imagedata r:id="rId12" o:title=""/>
          </v:shape>
          <o:OLEObject Type="Embed" ProgID="Excel.Sheet.8" ShapeID="_x0000_i1028" DrawAspect="Content" ObjectID="_1548568300" r:id="rId13"/>
        </w:object>
      </w:r>
    </w:p>
    <w:p w:rsidR="00F661B2" w:rsidRDefault="00F661B2" w:rsidP="00F661B2"/>
    <w:p w:rsidR="00F661B2" w:rsidRDefault="00F661B2" w:rsidP="00F661B2">
      <w:r>
        <w:rPr>
          <w:noProof/>
        </w:rPr>
        <w:drawing>
          <wp:anchor distT="0" distB="0" distL="114935" distR="114935" simplePos="0" relativeHeight="251699200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53975</wp:posOffset>
            </wp:positionV>
            <wp:extent cx="2504440" cy="2523490"/>
            <wp:effectExtent l="19050" t="0" r="0" b="0"/>
            <wp:wrapSquare wrapText="bothSides"/>
            <wp:docPr id="66" name="Bild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252349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661B2" w:rsidRDefault="00F661B2" w:rsidP="00F661B2"/>
    <w:p w:rsidR="00F661B2" w:rsidRDefault="00F661B2" w:rsidP="00F661B2">
      <w:r>
        <w:rPr>
          <w:color w:val="FF0000"/>
        </w:rPr>
        <w:t xml:space="preserve">f(x) = </w:t>
      </w:r>
      <w:r w:rsidRPr="00CA037F">
        <w:rPr>
          <w:position w:val="-12"/>
        </w:rPr>
        <w:object w:dxaOrig="859" w:dyaOrig="499">
          <v:shape id="_x0000_i1029" type="#_x0000_t75" style="width:42.75pt;height:24.75pt" o:ole="" filled="t">
            <v:fill color2="black"/>
            <v:imagedata r:id="rId15" o:title=""/>
          </v:shape>
          <o:OLEObject Type="Embed" ProgID="Equation.DSMT4" ShapeID="_x0000_i1029" DrawAspect="Content" ObjectID="_1548568301" r:id="rId16"/>
        </w:object>
      </w:r>
    </w:p>
    <w:p w:rsidR="00F661B2" w:rsidRDefault="00F661B2" w:rsidP="00F661B2"/>
    <w:p w:rsidR="00F661B2" w:rsidRDefault="00F661B2" w:rsidP="00F661B2">
      <w:r>
        <w:rPr>
          <w:color w:val="3366FF"/>
        </w:rPr>
        <w:t>g(x) =</w:t>
      </w:r>
      <w:r w:rsidRPr="00CA037F">
        <w:rPr>
          <w:position w:val="-12"/>
        </w:rPr>
        <w:object w:dxaOrig="859" w:dyaOrig="499">
          <v:shape id="_x0000_i1030" type="#_x0000_t75" style="width:42.75pt;height:24.75pt" o:ole="" filled="t">
            <v:fill color2="black"/>
            <v:imagedata r:id="rId17" o:title=""/>
          </v:shape>
          <o:OLEObject Type="Embed" ProgID="Equation.DSMT4" ShapeID="_x0000_i1030" DrawAspect="Content" ObjectID="_1548568302" r:id="rId18"/>
        </w:object>
      </w:r>
    </w:p>
    <w:p w:rsidR="00F661B2" w:rsidRDefault="00F661B2" w:rsidP="00F661B2"/>
    <w:p w:rsidR="00F661B2" w:rsidRDefault="00F661B2" w:rsidP="00F661B2"/>
    <w:p w:rsidR="00F661B2" w:rsidRDefault="00F661B2" w:rsidP="00F661B2"/>
    <w:p w:rsidR="00F661B2" w:rsidRDefault="00F661B2" w:rsidP="00F661B2"/>
    <w:p w:rsidR="00F661B2" w:rsidRDefault="00F661B2" w:rsidP="00F661B2"/>
    <w:p w:rsidR="00F661B2" w:rsidRDefault="00F661B2" w:rsidP="00F661B2"/>
    <w:p w:rsidR="00F661B2" w:rsidRDefault="00F661B2" w:rsidP="00F661B2"/>
    <w:p w:rsidR="00F661B2" w:rsidRDefault="00F661B2" w:rsidP="00F661B2"/>
    <w:p w:rsidR="00F661B2" w:rsidRDefault="00F661B2" w:rsidP="00F661B2"/>
    <w:p w:rsidR="00F661B2" w:rsidRDefault="00F661B2" w:rsidP="00267F37">
      <w:pPr>
        <w:widowControl w:val="0"/>
        <w:tabs>
          <w:tab w:val="left" w:pos="3119"/>
        </w:tabs>
        <w:rPr>
          <w:u w:val="single"/>
        </w:rPr>
      </w:pPr>
      <w:r>
        <w:rPr>
          <w:u w:val="single"/>
        </w:rPr>
        <w:t>gemeinsame Eigenschaften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DB: </w:t>
      </w:r>
      <w:r>
        <w:tab/>
        <w:t xml:space="preserve">x </w:t>
      </w:r>
      <w:r w:rsidR="00EA53D5">
        <w:rPr>
          <w:rFonts w:ascii="GreekMathSymbols" w:hAnsi="GreekMathSymbols"/>
        </w:rPr>
        <w:sym w:font="Euclid Symbol" w:char="F0CE"/>
      </w:r>
      <w:r>
        <w:t xml:space="preserve"> </w:t>
      </w:r>
      <w:r w:rsidR="009B2B71">
        <w:rPr>
          <w:rFonts w:ascii="Mengenzeichen" w:hAnsi="Mengenzeichen"/>
        </w:rPr>
        <w:sym w:font="Euclid Extra" w:char="F0A1"/>
      </w:r>
      <w:r>
        <w:t xml:space="preserve">; x </w:t>
      </w:r>
      <w:r w:rsidR="00EA53D5">
        <w:rPr>
          <w:rFonts w:ascii="Times New Roman" w:hAnsi="Times New Roman"/>
        </w:rPr>
        <w:t>≥</w:t>
      </w:r>
      <w:r>
        <w:t xml:space="preserve"> 0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WB: </w:t>
      </w:r>
      <w:r>
        <w:tab/>
        <w:t xml:space="preserve">y </w:t>
      </w:r>
      <w:r w:rsidR="00EA53D5">
        <w:rPr>
          <w:rFonts w:ascii="GreekMathSymbols" w:hAnsi="GreekMathSymbols"/>
        </w:rPr>
        <w:sym w:font="Euclid Symbol" w:char="F0CE"/>
      </w:r>
      <w:r>
        <w:t xml:space="preserve"> </w:t>
      </w:r>
      <w:r w:rsidR="009B2B71">
        <w:rPr>
          <w:rFonts w:ascii="Mengenzeichen" w:hAnsi="Mengenzeichen"/>
        </w:rPr>
        <w:sym w:font="Euclid Extra" w:char="F0A1"/>
      </w:r>
      <w:r>
        <w:t xml:space="preserve">; y </w:t>
      </w:r>
      <w:r w:rsidR="00EA53D5">
        <w:rPr>
          <w:rFonts w:ascii="Times New Roman" w:hAnsi="Times New Roman"/>
        </w:rPr>
        <w:t>≥</w:t>
      </w:r>
      <w:r>
        <w:t xml:space="preserve"> 0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Scheitelpunkt: </w:t>
      </w:r>
      <w:r>
        <w:tab/>
        <w:t>---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kleinster Funktionswert: </w:t>
      </w:r>
      <w:r>
        <w:tab/>
      </w:r>
      <w:proofErr w:type="spellStart"/>
      <w:r>
        <w:t>y</w:t>
      </w:r>
      <w:r>
        <w:rPr>
          <w:szCs w:val="24"/>
          <w:vertAlign w:val="subscript"/>
        </w:rPr>
        <w:t>min</w:t>
      </w:r>
      <w:proofErr w:type="spellEnd"/>
      <w:r>
        <w:t xml:space="preserve"> = 0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Monotonie: </w:t>
      </w:r>
      <w:r>
        <w:tab/>
        <w:t>streng monoton steigend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Schnittpunkt mit y-Achse: </w:t>
      </w:r>
      <w:r>
        <w:tab/>
      </w:r>
      <w:proofErr w:type="spellStart"/>
      <w:r>
        <w:t>S</w:t>
      </w:r>
      <w:r>
        <w:rPr>
          <w:vertAlign w:val="subscript"/>
        </w:rPr>
        <w:t>y</w:t>
      </w:r>
      <w:proofErr w:type="spellEnd"/>
      <w:r>
        <w:t xml:space="preserve"> (0;0)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Nullstelle: </w:t>
      </w:r>
      <w:r>
        <w:tab/>
        <w:t>x</w:t>
      </w:r>
      <w:r>
        <w:rPr>
          <w:szCs w:val="24"/>
          <w:vertAlign w:val="subscript"/>
        </w:rPr>
        <w:t>0</w:t>
      </w:r>
      <w:r>
        <w:t xml:space="preserve"> = 0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gemeinsame Punkte: </w:t>
      </w:r>
      <w:r>
        <w:tab/>
        <w:t>P</w:t>
      </w:r>
      <w:r>
        <w:rPr>
          <w:szCs w:val="24"/>
          <w:vertAlign w:val="subscript"/>
        </w:rPr>
        <w:t>1</w:t>
      </w:r>
      <w:r>
        <w:t>(0;0); P</w:t>
      </w:r>
      <w:r>
        <w:rPr>
          <w:szCs w:val="24"/>
          <w:vertAlign w:val="subscript"/>
        </w:rPr>
        <w:t>2</w:t>
      </w:r>
      <w:r>
        <w:t>(1;1);</w:t>
      </w:r>
    </w:p>
    <w:p w:rsidR="00F661B2" w:rsidRDefault="00F661B2" w:rsidP="00267F37">
      <w:pPr>
        <w:tabs>
          <w:tab w:val="left" w:pos="3119"/>
          <w:tab w:val="left" w:pos="4253"/>
        </w:tabs>
      </w:pPr>
      <w:r>
        <w:t xml:space="preserve">Graph: </w:t>
      </w:r>
      <w:r>
        <w:tab/>
        <w:t>an h(x) = x gespiegelter Parabelast</w:t>
      </w:r>
    </w:p>
    <w:p w:rsidR="00F661B2" w:rsidRDefault="00F661B2" w:rsidP="00F661B2">
      <w:pPr>
        <w:widowControl w:val="0"/>
        <w:tabs>
          <w:tab w:val="left" w:pos="4253"/>
        </w:tabs>
      </w:pPr>
    </w:p>
    <w:p w:rsidR="00F661B2" w:rsidRDefault="00F661B2" w:rsidP="00F661B2">
      <w:pPr>
        <w:pStyle w:val="Definition"/>
        <w:rPr>
          <w:b w:val="0"/>
          <w:color w:val="auto"/>
        </w:rPr>
      </w:pPr>
    </w:p>
    <w:sectPr w:rsidR="00F661B2" w:rsidSect="009B2B7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reekMathSymbols">
    <w:altName w:val="Euclid Extra"/>
    <w:charset w:val="02"/>
    <w:family w:val="swiss"/>
    <w:pitch w:val="variable"/>
    <w:sig w:usb0="0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2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6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23"/>
  </w:num>
  <w:num w:numId="16">
    <w:abstractNumId w:val="16"/>
  </w:num>
  <w:num w:numId="17">
    <w:abstractNumId w:val="29"/>
  </w:num>
  <w:num w:numId="18">
    <w:abstractNumId w:val="14"/>
  </w:num>
  <w:num w:numId="19">
    <w:abstractNumId w:val="28"/>
  </w:num>
  <w:num w:numId="20">
    <w:abstractNumId w:val="24"/>
  </w:num>
  <w:num w:numId="21">
    <w:abstractNumId w:val="20"/>
  </w:num>
  <w:num w:numId="22">
    <w:abstractNumId w:val="11"/>
  </w:num>
  <w:num w:numId="23">
    <w:abstractNumId w:val="30"/>
  </w:num>
  <w:num w:numId="24">
    <w:abstractNumId w:val="21"/>
  </w:num>
  <w:num w:numId="25">
    <w:abstractNumId w:val="27"/>
  </w:num>
  <w:num w:numId="26">
    <w:abstractNumId w:val="22"/>
  </w:num>
  <w:num w:numId="27">
    <w:abstractNumId w:val="13"/>
  </w:num>
  <w:num w:numId="28">
    <w:abstractNumId w:val="12"/>
  </w:num>
  <w:num w:numId="29">
    <w:abstractNumId w:val="18"/>
  </w:num>
  <w:num w:numId="30">
    <w:abstractNumId w:val="10"/>
  </w:num>
  <w:num w:numId="31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DB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226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5FE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B4F"/>
    <w:rsid w:val="001633F9"/>
    <w:rsid w:val="001638B9"/>
    <w:rsid w:val="001646ED"/>
    <w:rsid w:val="00164D4D"/>
    <w:rsid w:val="00170556"/>
    <w:rsid w:val="0017092E"/>
    <w:rsid w:val="00172DF6"/>
    <w:rsid w:val="00175A1F"/>
    <w:rsid w:val="001828F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507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731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67F37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2C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2D7E"/>
    <w:rsid w:val="00344A31"/>
    <w:rsid w:val="003462A8"/>
    <w:rsid w:val="00346D3C"/>
    <w:rsid w:val="00347EF3"/>
    <w:rsid w:val="003510D1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7ED"/>
    <w:rsid w:val="00395BD9"/>
    <w:rsid w:val="003A0415"/>
    <w:rsid w:val="003A13D4"/>
    <w:rsid w:val="003A13F5"/>
    <w:rsid w:val="003A2133"/>
    <w:rsid w:val="003A22F3"/>
    <w:rsid w:val="003A295C"/>
    <w:rsid w:val="003A3389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B7607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01F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84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727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07FF3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47DE5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A57"/>
    <w:rsid w:val="00571B0B"/>
    <w:rsid w:val="00571B18"/>
    <w:rsid w:val="00572E8D"/>
    <w:rsid w:val="00573095"/>
    <w:rsid w:val="00574B43"/>
    <w:rsid w:val="00574D08"/>
    <w:rsid w:val="00576E3D"/>
    <w:rsid w:val="00580E74"/>
    <w:rsid w:val="0058176F"/>
    <w:rsid w:val="00581F70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6F0C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0DF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569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3B89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6A2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2F1"/>
    <w:rsid w:val="007B4324"/>
    <w:rsid w:val="007B554A"/>
    <w:rsid w:val="007B5EAB"/>
    <w:rsid w:val="007B5EF2"/>
    <w:rsid w:val="007B722E"/>
    <w:rsid w:val="007C0317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5CF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049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8DE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356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2B7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5B1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759"/>
    <w:rsid w:val="00A10D9A"/>
    <w:rsid w:val="00A125B3"/>
    <w:rsid w:val="00A13425"/>
    <w:rsid w:val="00A1375A"/>
    <w:rsid w:val="00A15271"/>
    <w:rsid w:val="00A1629D"/>
    <w:rsid w:val="00A16899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0F16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60F"/>
    <w:rsid w:val="00B23C35"/>
    <w:rsid w:val="00B247F9"/>
    <w:rsid w:val="00B256D3"/>
    <w:rsid w:val="00B25977"/>
    <w:rsid w:val="00B25C3A"/>
    <w:rsid w:val="00B26DF7"/>
    <w:rsid w:val="00B279B0"/>
    <w:rsid w:val="00B312DE"/>
    <w:rsid w:val="00B313BD"/>
    <w:rsid w:val="00B34B36"/>
    <w:rsid w:val="00B3590A"/>
    <w:rsid w:val="00B36774"/>
    <w:rsid w:val="00B3692E"/>
    <w:rsid w:val="00B37545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836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0F80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2700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578F4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131"/>
    <w:rsid w:val="00C87E85"/>
    <w:rsid w:val="00C91A75"/>
    <w:rsid w:val="00C91F49"/>
    <w:rsid w:val="00C939C8"/>
    <w:rsid w:val="00C93CC9"/>
    <w:rsid w:val="00C94FC0"/>
    <w:rsid w:val="00C95AC9"/>
    <w:rsid w:val="00C973DC"/>
    <w:rsid w:val="00CA037F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A7D71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493F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B9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83D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2CA6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3D5"/>
    <w:rsid w:val="00EA5822"/>
    <w:rsid w:val="00EA7B14"/>
    <w:rsid w:val="00EB0D5B"/>
    <w:rsid w:val="00EB41FD"/>
    <w:rsid w:val="00EB548B"/>
    <w:rsid w:val="00EB55ED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1C8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0B7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661B2"/>
    <w:rsid w:val="00F70559"/>
    <w:rsid w:val="00F71162"/>
    <w:rsid w:val="00F71A36"/>
    <w:rsid w:val="00F7319B"/>
    <w:rsid w:val="00F74351"/>
    <w:rsid w:val="00F74C3C"/>
    <w:rsid w:val="00F77733"/>
    <w:rsid w:val="00F80036"/>
    <w:rsid w:val="00F81852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2CCB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character" w:customStyle="1" w:styleId="MerksatzZchn">
    <w:name w:val="Merksatz Zchn"/>
    <w:basedOn w:val="Absatz-Standardschriftart"/>
    <w:link w:val="Merksatz"/>
    <w:rsid w:val="006D3B89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Microsoft_Office_Excel_97-2003-Arbeitsblatt2.xls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Microsoft_Office_Excel_97-2003-Arbeitsblatt1.xls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E615E4-7368-4E41-9798-F547F9E06D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</Words>
  <Characters>52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0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57:00Z</dcterms:created>
  <dcterms:modified xsi:type="dcterms:W3CDTF">2017-02-14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